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58" r:id="rId4"/>
    <p:sldId id="259" r:id="rId5"/>
    <p:sldId id="260" r:id="rId6"/>
    <p:sldId id="261" r:id="rId7"/>
    <p:sldId id="262" r:id="rId8"/>
    <p:sldId id="256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1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DCFEEA-8AA6-41F5-A46E-6BDD56979C88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E781F2-3A39-4164-A9CE-BA00DAB7D91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01d051Cqxd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91050" y="3171825"/>
            <a:ext cx="1428750" cy="514350"/>
          </a:xfrm>
          <a:prstGeom prst="rect">
            <a:avLst/>
          </a:prstGeom>
        </p:spPr>
      </p:pic>
      <p:pic>
        <p:nvPicPr>
          <p:cNvPr id="3" name="Picture 2" descr="001d051Cqxd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3200400" y="3200400"/>
            <a:ext cx="1428750" cy="514350"/>
          </a:xfrm>
          <a:prstGeom prst="rect">
            <a:avLst/>
          </a:prstGeom>
        </p:spPr>
      </p:pic>
      <p:pic>
        <p:nvPicPr>
          <p:cNvPr id="4" name="Picture 3" descr="001d051Cqxd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3886200" y="3905250"/>
            <a:ext cx="1428750" cy="514350"/>
          </a:xfrm>
          <a:prstGeom prst="rect">
            <a:avLst/>
          </a:prstGeom>
        </p:spPr>
      </p:pic>
      <p:pic>
        <p:nvPicPr>
          <p:cNvPr id="5" name="Picture 4" descr="001d051Cqxd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200000" flipV="1">
            <a:off x="3886200" y="2438400"/>
            <a:ext cx="1428750" cy="5143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43000" y="381000"/>
            <a:ext cx="668195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Komposisi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iga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ermin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Ke-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47800" y="4495800"/>
            <a:ext cx="61542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Ketiga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 </a:t>
            </a:r>
            <a:r>
              <a:rPr lang="en-US" sz="5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C</a:t>
            </a:r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ermin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 </a:t>
            </a:r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Sejajar</a:t>
            </a:r>
            <a:endParaRPr lang="en-US" sz="5400" b="0" cap="none" spc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askerville Old Fac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/>
        </p:nvGrpSpPr>
        <p:grpSpPr>
          <a:xfrm>
            <a:off x="2666206" y="304800"/>
            <a:ext cx="2382" cy="6096000"/>
            <a:chOff x="2666206" y="304800"/>
            <a:chExt cx="2382" cy="6096000"/>
          </a:xfrm>
        </p:grpSpPr>
        <p:cxnSp>
          <p:nvCxnSpPr>
            <p:cNvPr id="3" name="Straight Connector 2"/>
            <p:cNvCxnSpPr/>
            <p:nvPr/>
          </p:nvCxnSpPr>
          <p:spPr>
            <a:xfrm rot="5400000">
              <a:off x="-380206" y="3352006"/>
              <a:ext cx="6096000" cy="1588"/>
            </a:xfrm>
            <a:prstGeom prst="line">
              <a:avLst/>
            </a:prstGeom>
            <a:ln w="28575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905000" y="16756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905794" y="17518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0"/>
          <p:cNvGrpSpPr/>
          <p:nvPr/>
        </p:nvGrpSpPr>
        <p:grpSpPr>
          <a:xfrm>
            <a:off x="4189412" y="305594"/>
            <a:ext cx="3176" cy="6172200"/>
            <a:chOff x="4189412" y="305594"/>
            <a:chExt cx="3176" cy="6172200"/>
          </a:xfrm>
        </p:grpSpPr>
        <p:cxnSp>
          <p:nvCxnSpPr>
            <p:cNvPr id="4" name="Straight Connector 3"/>
            <p:cNvCxnSpPr/>
            <p:nvPr/>
          </p:nvCxnSpPr>
          <p:spPr>
            <a:xfrm rot="5400000">
              <a:off x="1104900" y="3390900"/>
              <a:ext cx="61722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428206" y="16756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3429794" y="17518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1"/>
          <p:cNvGrpSpPr/>
          <p:nvPr/>
        </p:nvGrpSpPr>
        <p:grpSpPr>
          <a:xfrm>
            <a:off x="6018212" y="305594"/>
            <a:ext cx="3176" cy="6096000"/>
            <a:chOff x="6018212" y="305594"/>
            <a:chExt cx="3176" cy="60960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2971800" y="3352800"/>
              <a:ext cx="6096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257006" y="16756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5258594" y="17518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2362200" y="228600"/>
            <a:ext cx="35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14218" y="22860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h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22180" y="228600"/>
            <a:ext cx="348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k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800600" y="3987225"/>
            <a:ext cx="437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914414" y="3834825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sym typeface="Symbol"/>
              </a:rPr>
              <a:t>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/>
        </p:nvGrpSpPr>
        <p:grpSpPr>
          <a:xfrm>
            <a:off x="2666206" y="304800"/>
            <a:ext cx="2382" cy="6096000"/>
            <a:chOff x="2666206" y="304800"/>
            <a:chExt cx="2382" cy="6096000"/>
          </a:xfrm>
        </p:grpSpPr>
        <p:cxnSp>
          <p:nvCxnSpPr>
            <p:cNvPr id="3" name="Straight Connector 2"/>
            <p:cNvCxnSpPr/>
            <p:nvPr/>
          </p:nvCxnSpPr>
          <p:spPr>
            <a:xfrm rot="5400000">
              <a:off x="-380206" y="3352006"/>
              <a:ext cx="6096000" cy="1588"/>
            </a:xfrm>
            <a:prstGeom prst="line">
              <a:avLst/>
            </a:prstGeom>
            <a:ln w="28575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905000" y="16756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905794" y="17518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0"/>
          <p:cNvGrpSpPr/>
          <p:nvPr/>
        </p:nvGrpSpPr>
        <p:grpSpPr>
          <a:xfrm>
            <a:off x="4189412" y="305594"/>
            <a:ext cx="3176" cy="6172200"/>
            <a:chOff x="4189412" y="305594"/>
            <a:chExt cx="3176" cy="6172200"/>
          </a:xfrm>
        </p:grpSpPr>
        <p:cxnSp>
          <p:nvCxnSpPr>
            <p:cNvPr id="4" name="Straight Connector 3"/>
            <p:cNvCxnSpPr/>
            <p:nvPr/>
          </p:nvCxnSpPr>
          <p:spPr>
            <a:xfrm rot="5400000">
              <a:off x="1104900" y="3390900"/>
              <a:ext cx="61722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428206" y="16756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3429794" y="17518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1"/>
          <p:cNvGrpSpPr/>
          <p:nvPr/>
        </p:nvGrpSpPr>
        <p:grpSpPr>
          <a:xfrm>
            <a:off x="6018212" y="305594"/>
            <a:ext cx="3176" cy="6096000"/>
            <a:chOff x="6018212" y="305594"/>
            <a:chExt cx="3176" cy="60960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2971800" y="3352800"/>
              <a:ext cx="6096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257006" y="16756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5258594" y="17518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2362200" y="228600"/>
            <a:ext cx="35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14218" y="22860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h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22180" y="228600"/>
            <a:ext cx="348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k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rot="10800000">
            <a:off x="2667000" y="4038600"/>
            <a:ext cx="2438400" cy="1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0" y="403860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sz="3200" baseline="-25000" dirty="0" smtClean="0">
                <a:solidFill>
                  <a:schemeClr val="bg1"/>
                </a:solidFill>
                <a:sym typeface="Symbol"/>
              </a:rPr>
              <a:t>1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438400" y="403860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G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800600" y="3987225"/>
            <a:ext cx="437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 rot="10800000">
            <a:off x="228600" y="4038600"/>
            <a:ext cx="2438400" cy="1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6248400" y="2362200"/>
            <a:ext cx="2209800" cy="914400"/>
            <a:chOff x="6248400" y="2362200"/>
            <a:chExt cx="2209800" cy="914400"/>
          </a:xfrm>
        </p:grpSpPr>
        <p:sp>
          <p:nvSpPr>
            <p:cNvPr id="66" name="Rectangle 65"/>
            <p:cNvSpPr/>
            <p:nvPr/>
          </p:nvSpPr>
          <p:spPr>
            <a:xfrm>
              <a:off x="6248400" y="2362200"/>
              <a:ext cx="2209800" cy="9144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6324600" y="2514600"/>
            <a:ext cx="2032000" cy="609600"/>
          </p:xfrm>
          <a:graphic>
            <a:graphicData uri="http://schemas.openxmlformats.org/presentationml/2006/ole">
              <p:oleObj spid="_x0000_s1026" name="Equation" r:id="rId3" imgW="7617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3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/>
        </p:nvGrpSpPr>
        <p:grpSpPr>
          <a:xfrm>
            <a:off x="2666206" y="304800"/>
            <a:ext cx="2382" cy="6096000"/>
            <a:chOff x="2666206" y="304800"/>
            <a:chExt cx="2382" cy="6096000"/>
          </a:xfrm>
        </p:grpSpPr>
        <p:cxnSp>
          <p:nvCxnSpPr>
            <p:cNvPr id="3" name="Straight Connector 2"/>
            <p:cNvCxnSpPr/>
            <p:nvPr/>
          </p:nvCxnSpPr>
          <p:spPr>
            <a:xfrm rot="5400000">
              <a:off x="-380206" y="3352006"/>
              <a:ext cx="6096000" cy="1588"/>
            </a:xfrm>
            <a:prstGeom prst="line">
              <a:avLst/>
            </a:prstGeom>
            <a:ln w="28575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905000" y="16756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905794" y="17518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0"/>
          <p:cNvGrpSpPr/>
          <p:nvPr/>
        </p:nvGrpSpPr>
        <p:grpSpPr>
          <a:xfrm>
            <a:off x="4189412" y="305594"/>
            <a:ext cx="3176" cy="6172200"/>
            <a:chOff x="4189412" y="305594"/>
            <a:chExt cx="3176" cy="6172200"/>
          </a:xfrm>
        </p:grpSpPr>
        <p:cxnSp>
          <p:nvCxnSpPr>
            <p:cNvPr id="4" name="Straight Connector 3"/>
            <p:cNvCxnSpPr/>
            <p:nvPr/>
          </p:nvCxnSpPr>
          <p:spPr>
            <a:xfrm rot="5400000">
              <a:off x="1104900" y="3390900"/>
              <a:ext cx="61722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428206" y="16756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3429794" y="17518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1"/>
          <p:cNvGrpSpPr/>
          <p:nvPr/>
        </p:nvGrpSpPr>
        <p:grpSpPr>
          <a:xfrm>
            <a:off x="6018212" y="305594"/>
            <a:ext cx="3176" cy="6096000"/>
            <a:chOff x="6018212" y="305594"/>
            <a:chExt cx="3176" cy="60960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2971800" y="3352800"/>
              <a:ext cx="6096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257006" y="16756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5258594" y="17518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2362200" y="228600"/>
            <a:ext cx="35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14218" y="22860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h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22180" y="228600"/>
            <a:ext cx="348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k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 rot="10800000">
            <a:off x="2667000" y="4038600"/>
            <a:ext cx="2438400" cy="1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108398" y="396240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sz="3200" baseline="-25000" dirty="0" smtClean="0">
                <a:solidFill>
                  <a:schemeClr val="bg1"/>
                </a:solidFill>
                <a:sym typeface="Symbol"/>
              </a:rPr>
              <a:t>1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438400" y="403860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G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800600" y="3987225"/>
            <a:ext cx="437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 rot="10800000">
            <a:off x="304800" y="4038600"/>
            <a:ext cx="2362200" cy="2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 flipH="1" flipV="1">
            <a:off x="2239851" y="2087450"/>
            <a:ext cx="792" cy="3903093"/>
          </a:xfrm>
          <a:prstGeom prst="line">
            <a:avLst/>
          </a:prstGeom>
          <a:ln w="28575">
            <a:solidFill>
              <a:srgbClr val="00B0F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 flipH="1" flipV="1">
            <a:off x="6141356" y="2088246"/>
            <a:ext cx="1588" cy="3902299"/>
          </a:xfrm>
          <a:prstGeom prst="line">
            <a:avLst/>
          </a:prstGeom>
          <a:ln w="28575">
            <a:solidFill>
              <a:srgbClr val="00B0F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848600" y="403860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sz="3200" baseline="-25000" dirty="0" smtClean="0">
                <a:solidFill>
                  <a:schemeClr val="bg1"/>
                </a:solidFill>
                <a:sym typeface="Symbol"/>
              </a:rPr>
              <a:t>2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962400" y="4038600"/>
            <a:ext cx="4090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H</a:t>
            </a:r>
            <a:endParaRPr lang="en-US" sz="2800" dirty="0">
              <a:solidFill>
                <a:srgbClr val="FFFF00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6240463" y="2362200"/>
            <a:ext cx="2217737" cy="914400"/>
            <a:chOff x="6240463" y="2362200"/>
            <a:chExt cx="2217737" cy="914400"/>
          </a:xfrm>
          <a:solidFill>
            <a:srgbClr val="00B0F0"/>
          </a:solidFill>
        </p:grpSpPr>
        <p:sp>
          <p:nvSpPr>
            <p:cNvPr id="81" name="Rectangle 80"/>
            <p:cNvSpPr/>
            <p:nvPr/>
          </p:nvSpPr>
          <p:spPr>
            <a:xfrm>
              <a:off x="6248400" y="2362200"/>
              <a:ext cx="2209800" cy="914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/>
          </p:nvGraphicFramePr>
          <p:xfrm>
            <a:off x="6240463" y="2547938"/>
            <a:ext cx="2201862" cy="541337"/>
          </p:xfrm>
          <a:graphic>
            <a:graphicData uri="http://schemas.openxmlformats.org/presentationml/2006/ole">
              <p:oleObj spid="_x0000_s2050" name="Equation" r:id="rId3" imgW="8254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3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/>
        </p:nvGrpSpPr>
        <p:grpSpPr>
          <a:xfrm>
            <a:off x="2666206" y="304800"/>
            <a:ext cx="2382" cy="6096000"/>
            <a:chOff x="2666206" y="304800"/>
            <a:chExt cx="2382" cy="6096000"/>
          </a:xfrm>
        </p:grpSpPr>
        <p:cxnSp>
          <p:nvCxnSpPr>
            <p:cNvPr id="3" name="Straight Connector 2"/>
            <p:cNvCxnSpPr/>
            <p:nvPr/>
          </p:nvCxnSpPr>
          <p:spPr>
            <a:xfrm rot="5400000">
              <a:off x="-380206" y="3352006"/>
              <a:ext cx="6096000" cy="1588"/>
            </a:xfrm>
            <a:prstGeom prst="line">
              <a:avLst/>
            </a:prstGeom>
            <a:ln w="28575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905000" y="16756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905794" y="17518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0"/>
          <p:cNvGrpSpPr/>
          <p:nvPr/>
        </p:nvGrpSpPr>
        <p:grpSpPr>
          <a:xfrm>
            <a:off x="4189412" y="305594"/>
            <a:ext cx="3176" cy="6172200"/>
            <a:chOff x="4189412" y="305594"/>
            <a:chExt cx="3176" cy="6172200"/>
          </a:xfrm>
        </p:grpSpPr>
        <p:cxnSp>
          <p:nvCxnSpPr>
            <p:cNvPr id="4" name="Straight Connector 3"/>
            <p:cNvCxnSpPr/>
            <p:nvPr/>
          </p:nvCxnSpPr>
          <p:spPr>
            <a:xfrm rot="5400000">
              <a:off x="1104900" y="3390900"/>
              <a:ext cx="61722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428206" y="16756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3429794" y="17518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1"/>
          <p:cNvGrpSpPr/>
          <p:nvPr/>
        </p:nvGrpSpPr>
        <p:grpSpPr>
          <a:xfrm>
            <a:off x="6018212" y="305594"/>
            <a:ext cx="3176" cy="6096000"/>
            <a:chOff x="6018212" y="305594"/>
            <a:chExt cx="3176" cy="60960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2971800" y="3352800"/>
              <a:ext cx="6096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257006" y="16756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5258594" y="17518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2362200" y="228600"/>
            <a:ext cx="35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14218" y="22860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h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22180" y="228600"/>
            <a:ext cx="348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k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 rot="10800000">
            <a:off x="2667000" y="4038600"/>
            <a:ext cx="2438400" cy="1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0" y="403860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sz="3200" baseline="-25000" dirty="0" smtClean="0">
                <a:solidFill>
                  <a:schemeClr val="bg1"/>
                </a:solidFill>
                <a:sym typeface="Symbol"/>
              </a:rPr>
              <a:t>1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438400" y="403860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G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800600" y="3987225"/>
            <a:ext cx="437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 rot="10800000">
            <a:off x="228600" y="4038600"/>
            <a:ext cx="2438400" cy="1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67" idx="0"/>
          </p:cNvCxnSpPr>
          <p:nvPr/>
        </p:nvCxnSpPr>
        <p:spPr>
          <a:xfrm rot="5400000" flipH="1" flipV="1">
            <a:off x="2239851" y="2086658"/>
            <a:ext cx="792" cy="3903093"/>
          </a:xfrm>
          <a:prstGeom prst="line">
            <a:avLst/>
          </a:prstGeom>
          <a:ln w="28575">
            <a:solidFill>
              <a:srgbClr val="00B0F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6141356" y="2088246"/>
            <a:ext cx="1588" cy="3902299"/>
          </a:xfrm>
          <a:prstGeom prst="line">
            <a:avLst/>
          </a:prstGeom>
          <a:ln w="28575">
            <a:solidFill>
              <a:srgbClr val="00B0F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7848600" y="403860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sz="3200" baseline="-25000" dirty="0" smtClean="0">
                <a:solidFill>
                  <a:schemeClr val="bg1"/>
                </a:solidFill>
                <a:sym typeface="Symbol"/>
              </a:rPr>
              <a:t>2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962400" y="4038600"/>
            <a:ext cx="4090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H</a:t>
            </a:r>
            <a:endParaRPr lang="en-US" sz="2800" dirty="0">
              <a:solidFill>
                <a:srgbClr val="FFFF00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 rot="16200000" flipV="1">
            <a:off x="7078551" y="2980644"/>
            <a:ext cx="1588" cy="2117501"/>
          </a:xfrm>
          <a:prstGeom prst="line">
            <a:avLst/>
          </a:prstGeom>
          <a:ln w="38100">
            <a:solidFill>
              <a:srgbClr val="00B05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6200000" flipV="1">
            <a:off x="4944156" y="2980643"/>
            <a:ext cx="1588" cy="2117501"/>
          </a:xfrm>
          <a:prstGeom prst="line">
            <a:avLst/>
          </a:prstGeom>
          <a:ln w="38100">
            <a:solidFill>
              <a:srgbClr val="00B05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5686914" y="403860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K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733800" y="3505200"/>
            <a:ext cx="541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’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6223000" y="1905000"/>
            <a:ext cx="2236788" cy="914400"/>
            <a:chOff x="6223000" y="2362200"/>
            <a:chExt cx="2236788" cy="914400"/>
          </a:xfrm>
          <a:solidFill>
            <a:srgbClr val="00B050"/>
          </a:solidFill>
        </p:grpSpPr>
        <p:sp>
          <p:nvSpPr>
            <p:cNvPr id="83" name="Rectangle 82"/>
            <p:cNvSpPr/>
            <p:nvPr/>
          </p:nvSpPr>
          <p:spPr>
            <a:xfrm>
              <a:off x="6248400" y="2362200"/>
              <a:ext cx="2209800" cy="914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6223000" y="2547938"/>
            <a:ext cx="2236788" cy="541337"/>
          </p:xfrm>
          <a:graphic>
            <a:graphicData uri="http://schemas.openxmlformats.org/presentationml/2006/ole">
              <p:oleObj spid="_x0000_s3074" name="Equation" r:id="rId3" imgW="8380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3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8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000"/>
                            </p:stCondLst>
                            <p:childTnLst>
                              <p:par>
                                <p:cTn id="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/>
        </p:nvGrpSpPr>
        <p:grpSpPr>
          <a:xfrm>
            <a:off x="2666206" y="304800"/>
            <a:ext cx="2382" cy="6096000"/>
            <a:chOff x="2666206" y="304800"/>
            <a:chExt cx="2382" cy="6096000"/>
          </a:xfrm>
        </p:grpSpPr>
        <p:cxnSp>
          <p:nvCxnSpPr>
            <p:cNvPr id="3" name="Straight Connector 2"/>
            <p:cNvCxnSpPr/>
            <p:nvPr/>
          </p:nvCxnSpPr>
          <p:spPr>
            <a:xfrm rot="5400000">
              <a:off x="-380206" y="3352006"/>
              <a:ext cx="6096000" cy="1588"/>
            </a:xfrm>
            <a:prstGeom prst="line">
              <a:avLst/>
            </a:prstGeom>
            <a:ln w="28575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905000" y="16756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905794" y="17518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0"/>
          <p:cNvGrpSpPr/>
          <p:nvPr/>
        </p:nvGrpSpPr>
        <p:grpSpPr>
          <a:xfrm>
            <a:off x="4189412" y="305594"/>
            <a:ext cx="3176" cy="6172200"/>
            <a:chOff x="4189412" y="305594"/>
            <a:chExt cx="3176" cy="6172200"/>
          </a:xfrm>
        </p:grpSpPr>
        <p:cxnSp>
          <p:nvCxnSpPr>
            <p:cNvPr id="4" name="Straight Connector 3"/>
            <p:cNvCxnSpPr/>
            <p:nvPr/>
          </p:nvCxnSpPr>
          <p:spPr>
            <a:xfrm rot="5400000">
              <a:off x="1104900" y="3390900"/>
              <a:ext cx="61722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428206" y="16756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3429794" y="17518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1"/>
          <p:cNvGrpSpPr/>
          <p:nvPr/>
        </p:nvGrpSpPr>
        <p:grpSpPr>
          <a:xfrm>
            <a:off x="6018212" y="305594"/>
            <a:ext cx="3176" cy="6096000"/>
            <a:chOff x="6018212" y="305594"/>
            <a:chExt cx="3176" cy="60960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2971800" y="3352800"/>
              <a:ext cx="6096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257006" y="16756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5258594" y="17518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2362200" y="228600"/>
            <a:ext cx="35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14218" y="22860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h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22180" y="228600"/>
            <a:ext cx="348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k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 rot="10800000">
            <a:off x="2667000" y="4038600"/>
            <a:ext cx="2438400" cy="1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0" y="403860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sz="3200" baseline="-25000" dirty="0" smtClean="0">
                <a:solidFill>
                  <a:schemeClr val="bg1"/>
                </a:solidFill>
                <a:sym typeface="Symbol"/>
              </a:rPr>
              <a:t>1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438400" y="403860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G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800600" y="3987225"/>
            <a:ext cx="437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10800000">
            <a:off x="228600" y="4038600"/>
            <a:ext cx="2438400" cy="1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68" idx="0"/>
          </p:cNvCxnSpPr>
          <p:nvPr/>
        </p:nvCxnSpPr>
        <p:spPr>
          <a:xfrm rot="5400000" flipH="1" flipV="1">
            <a:off x="2239851" y="2086658"/>
            <a:ext cx="792" cy="3903093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 flipH="1" flipV="1">
            <a:off x="6141356" y="2088246"/>
            <a:ext cx="1588" cy="3902299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848600" y="403860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sz="3200" baseline="-25000" dirty="0" smtClean="0">
                <a:solidFill>
                  <a:schemeClr val="bg1"/>
                </a:solidFill>
                <a:sym typeface="Symbol"/>
              </a:rPr>
              <a:t>2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962400" y="4038600"/>
            <a:ext cx="4090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H</a:t>
            </a:r>
            <a:endParaRPr lang="en-US" sz="2800" dirty="0">
              <a:solidFill>
                <a:srgbClr val="FFFF00"/>
              </a:solidFill>
            </a:endParaRPr>
          </a:p>
        </p:txBody>
      </p:sp>
      <p:cxnSp>
        <p:nvCxnSpPr>
          <p:cNvPr id="78" name="Straight Connector 77"/>
          <p:cNvCxnSpPr>
            <a:stCxn id="76" idx="0"/>
          </p:cNvCxnSpPr>
          <p:nvPr/>
        </p:nvCxnSpPr>
        <p:spPr>
          <a:xfrm rot="16200000" flipV="1">
            <a:off x="7078551" y="2979849"/>
            <a:ext cx="1588" cy="2117501"/>
          </a:xfrm>
          <a:prstGeom prst="line">
            <a:avLst/>
          </a:prstGeom>
          <a:ln w="38100">
            <a:solidFill>
              <a:srgbClr val="00B05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6200000" flipV="1">
            <a:off x="4944156" y="2980643"/>
            <a:ext cx="1588" cy="2117501"/>
          </a:xfrm>
          <a:prstGeom prst="line">
            <a:avLst/>
          </a:prstGeom>
          <a:ln w="38100">
            <a:solidFill>
              <a:srgbClr val="00B05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5686914" y="403860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K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733800" y="3505200"/>
            <a:ext cx="541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’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82" name="Straight Arrow Connector 81"/>
          <p:cNvCxnSpPr/>
          <p:nvPr/>
        </p:nvCxnSpPr>
        <p:spPr>
          <a:xfrm>
            <a:off x="5105400" y="3886200"/>
            <a:ext cx="3048000" cy="158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/>
        </p:nvGrpSpPr>
        <p:grpSpPr>
          <a:xfrm>
            <a:off x="2666206" y="304800"/>
            <a:ext cx="2382" cy="6096000"/>
            <a:chOff x="2666206" y="304800"/>
            <a:chExt cx="2382" cy="6096000"/>
          </a:xfrm>
        </p:grpSpPr>
        <p:cxnSp>
          <p:nvCxnSpPr>
            <p:cNvPr id="3" name="Straight Connector 2"/>
            <p:cNvCxnSpPr/>
            <p:nvPr/>
          </p:nvCxnSpPr>
          <p:spPr>
            <a:xfrm rot="5400000">
              <a:off x="-380206" y="3352006"/>
              <a:ext cx="6096000" cy="1588"/>
            </a:xfrm>
            <a:prstGeom prst="line">
              <a:avLst/>
            </a:prstGeom>
            <a:ln w="28575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1905000" y="16756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905794" y="1751806"/>
              <a:ext cx="1524000" cy="1588"/>
            </a:xfrm>
            <a:prstGeom prst="line">
              <a:avLst/>
            </a:pr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0"/>
          <p:cNvGrpSpPr/>
          <p:nvPr/>
        </p:nvGrpSpPr>
        <p:grpSpPr>
          <a:xfrm>
            <a:off x="4189412" y="305594"/>
            <a:ext cx="3176" cy="6172200"/>
            <a:chOff x="4189412" y="305594"/>
            <a:chExt cx="3176" cy="6172200"/>
          </a:xfrm>
        </p:grpSpPr>
        <p:cxnSp>
          <p:nvCxnSpPr>
            <p:cNvPr id="4" name="Straight Connector 3"/>
            <p:cNvCxnSpPr/>
            <p:nvPr/>
          </p:nvCxnSpPr>
          <p:spPr>
            <a:xfrm rot="5400000">
              <a:off x="1104900" y="3390900"/>
              <a:ext cx="61722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428206" y="16756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3429794" y="1751806"/>
              <a:ext cx="1524000" cy="1588"/>
            </a:xfrm>
            <a:prstGeom prst="line">
              <a:avLst/>
            </a:prstGeom>
            <a:ln w="28575">
              <a:solidFill>
                <a:srgbClr val="92D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1"/>
          <p:cNvGrpSpPr/>
          <p:nvPr/>
        </p:nvGrpSpPr>
        <p:grpSpPr>
          <a:xfrm>
            <a:off x="6016624" y="304800"/>
            <a:ext cx="3176" cy="6096000"/>
            <a:chOff x="6018212" y="305594"/>
            <a:chExt cx="3176" cy="60960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2971800" y="3352800"/>
              <a:ext cx="6096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257006" y="16756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5258594" y="1751806"/>
              <a:ext cx="1524000" cy="1588"/>
            </a:xfrm>
            <a:prstGeom prst="line">
              <a:avLst/>
            </a:prstGeom>
            <a:ln w="28575">
              <a:solidFill>
                <a:schemeClr val="accent4">
                  <a:lumMod val="40000"/>
                  <a:lumOff val="60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2362200" y="228600"/>
            <a:ext cx="352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14218" y="22860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h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22180" y="228600"/>
            <a:ext cx="348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k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 rot="10800000">
            <a:off x="2667000" y="4038600"/>
            <a:ext cx="2438400" cy="1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0" y="403860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sz="3200" baseline="-25000" dirty="0" smtClean="0">
                <a:solidFill>
                  <a:schemeClr val="bg1"/>
                </a:solidFill>
                <a:sym typeface="Symbol"/>
              </a:rPr>
              <a:t>1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438400" y="403860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G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800600" y="3987225"/>
            <a:ext cx="437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10800000">
            <a:off x="228600" y="4038600"/>
            <a:ext cx="2438400" cy="1"/>
          </a:xfrm>
          <a:prstGeom prst="line">
            <a:avLst/>
          </a:prstGeom>
          <a:ln w="28575">
            <a:solidFill>
              <a:schemeClr val="bg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68" idx="0"/>
          </p:cNvCxnSpPr>
          <p:nvPr/>
        </p:nvCxnSpPr>
        <p:spPr>
          <a:xfrm rot="5400000" flipH="1" flipV="1">
            <a:off x="2239851" y="2086658"/>
            <a:ext cx="792" cy="3903093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 flipH="1" flipV="1">
            <a:off x="6141356" y="2088246"/>
            <a:ext cx="1588" cy="3902299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848600" y="4038600"/>
            <a:ext cx="577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sz="3200" baseline="-25000" dirty="0" smtClean="0">
                <a:solidFill>
                  <a:schemeClr val="bg1"/>
                </a:solidFill>
                <a:sym typeface="Symbol"/>
              </a:rPr>
              <a:t>2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962400" y="4038600"/>
            <a:ext cx="4090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H</a:t>
            </a:r>
            <a:endParaRPr lang="en-US" sz="2800" dirty="0">
              <a:solidFill>
                <a:srgbClr val="FFFF00"/>
              </a:solidFill>
            </a:endParaRPr>
          </a:p>
        </p:txBody>
      </p:sp>
      <p:cxnSp>
        <p:nvCxnSpPr>
          <p:cNvPr id="78" name="Straight Connector 77"/>
          <p:cNvCxnSpPr>
            <a:stCxn id="76" idx="0"/>
          </p:cNvCxnSpPr>
          <p:nvPr/>
        </p:nvCxnSpPr>
        <p:spPr>
          <a:xfrm rot="16200000" flipV="1">
            <a:off x="7078551" y="2979849"/>
            <a:ext cx="1588" cy="2117501"/>
          </a:xfrm>
          <a:prstGeom prst="line">
            <a:avLst/>
          </a:prstGeom>
          <a:ln w="38100">
            <a:solidFill>
              <a:srgbClr val="00B05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6200000" flipV="1">
            <a:off x="4944156" y="2980643"/>
            <a:ext cx="1588" cy="2117501"/>
          </a:xfrm>
          <a:prstGeom prst="line">
            <a:avLst/>
          </a:prstGeom>
          <a:ln w="38100">
            <a:solidFill>
              <a:srgbClr val="00B05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5686914" y="403860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K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733800" y="3505200"/>
            <a:ext cx="541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sym typeface="Symbol"/>
              </a:rPr>
              <a:t>D’</a:t>
            </a:r>
            <a:endParaRPr lang="en-US" sz="3200" dirty="0">
              <a:solidFill>
                <a:schemeClr val="bg1"/>
              </a:solidFill>
            </a:endParaRPr>
          </a:p>
        </p:txBody>
      </p:sp>
      <p:cxnSp>
        <p:nvCxnSpPr>
          <p:cNvPr id="83" name="Straight Arrow Connector 82"/>
          <p:cNvCxnSpPr/>
          <p:nvPr/>
        </p:nvCxnSpPr>
        <p:spPr>
          <a:xfrm>
            <a:off x="228600" y="3886200"/>
            <a:ext cx="3657600" cy="158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27853" y="2967335"/>
            <a:ext cx="40883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 dirty="0" err="1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Kesimpulan</a:t>
            </a:r>
            <a:r>
              <a:rPr lang="en-US" sz="5400" b="1" cap="none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 ?</a:t>
            </a:r>
            <a:endParaRPr lang="en-US" sz="5400" b="1" cap="none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61</Words>
  <Application>Microsoft Office PowerPoint</Application>
  <PresentationFormat>On-screen Show (4:3)</PresentationFormat>
  <Paragraphs>53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RDANU</dc:creator>
  <cp:lastModifiedBy>MURDANU</cp:lastModifiedBy>
  <cp:revision>6</cp:revision>
  <dcterms:created xsi:type="dcterms:W3CDTF">2010-03-23T03:47:15Z</dcterms:created>
  <dcterms:modified xsi:type="dcterms:W3CDTF">2011-07-19T18:20:52Z</dcterms:modified>
</cp:coreProperties>
</file>